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F79CD" w:rsidRPr="00026E0A" w:rsidRDefault="00026E0A">
      <w:pPr>
        <w:rPr>
          <w:b/>
        </w:rPr>
      </w:pPr>
      <w:r>
        <w:rPr>
          <w:b/>
        </w:rPr>
        <w:t>Warm up to Section 1 – Explicit and Recursive Formulas for Sequences</w:t>
      </w:r>
      <w:bookmarkStart w:id="0" w:name="_GoBack"/>
      <w:bookmarkEnd w:id="0"/>
    </w:p>
    <w:p w:rsidR="00026E0A" w:rsidRDefault="00026E0A"/>
    <w:p w:rsidR="00026E0A" w:rsidRDefault="00026E0A"/>
    <w:p w:rsidR="00026E0A" w:rsidRDefault="00026E0A" w:rsidP="00026E0A">
      <w:pPr>
        <w:pStyle w:val="ListParagraph"/>
        <w:numPr>
          <w:ilvl w:val="0"/>
          <w:numId w:val="1"/>
        </w:numPr>
      </w:pPr>
      <w:r>
        <w:t>Repeated addition is the same as ______________________________.</w:t>
      </w:r>
    </w:p>
    <w:p w:rsidR="00026E0A" w:rsidRDefault="00026E0A" w:rsidP="00026E0A">
      <w:pPr>
        <w:ind w:left="4320"/>
      </w:pPr>
      <w:r>
        <w:t xml:space="preserve">        (What operation?)</w:t>
      </w:r>
    </w:p>
    <w:p w:rsidR="00026E0A" w:rsidRDefault="00026E0A" w:rsidP="00026E0A">
      <w:pPr>
        <w:ind w:left="4320"/>
      </w:pPr>
    </w:p>
    <w:p w:rsidR="00026E0A" w:rsidRDefault="00026E0A" w:rsidP="00026E0A">
      <w:pPr>
        <w:ind w:left="4320"/>
      </w:pPr>
    </w:p>
    <w:p w:rsidR="00026E0A" w:rsidRPr="00026E0A" w:rsidRDefault="00026E0A" w:rsidP="00026E0A">
      <w:pPr>
        <w:ind w:left="720" w:firstLine="360"/>
        <w:rPr>
          <w:i/>
        </w:rPr>
      </w:pPr>
      <w:r w:rsidRPr="00026E0A">
        <w:rPr>
          <w:i/>
        </w:rPr>
        <w:t>Examples:</w:t>
      </w:r>
    </w:p>
    <w:p w:rsidR="00026E0A" w:rsidRDefault="00026E0A" w:rsidP="00026E0A"/>
    <w:p w:rsidR="00026E0A" w:rsidRDefault="00026E0A" w:rsidP="00026E0A">
      <w:pPr>
        <w:ind w:left="1080"/>
      </w:pPr>
      <w:r w:rsidRPr="00026E0A">
        <w:rPr>
          <w:position w:val="-40"/>
        </w:rPr>
        <w:object w:dxaOrig="2420" w:dyaOrig="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21pt;height:48pt" o:ole="">
            <v:imagedata r:id="rId6" o:title=""/>
          </v:shape>
          <o:OLEObject Type="Embed" ProgID="Equation.DSMT4" ShapeID="_x0000_i1027" DrawAspect="Content" ObjectID="_1353609422" r:id="rId7"/>
        </w:object>
      </w:r>
      <w:r>
        <w:t xml:space="preserve"> </w:t>
      </w:r>
    </w:p>
    <w:p w:rsidR="00026E0A" w:rsidRDefault="00026E0A" w:rsidP="00026E0A">
      <w:pPr>
        <w:ind w:left="1080"/>
      </w:pPr>
    </w:p>
    <w:p w:rsidR="00026E0A" w:rsidRDefault="00026E0A" w:rsidP="00026E0A">
      <w:pPr>
        <w:ind w:left="1080"/>
      </w:pPr>
    </w:p>
    <w:p w:rsidR="00026E0A" w:rsidRDefault="00026E0A" w:rsidP="00026E0A">
      <w:pPr>
        <w:ind w:left="1080"/>
      </w:pPr>
    </w:p>
    <w:p w:rsidR="00026E0A" w:rsidRDefault="00026E0A" w:rsidP="00026E0A"/>
    <w:p w:rsidR="00026E0A" w:rsidRDefault="00026E0A" w:rsidP="00026E0A">
      <w:pPr>
        <w:pStyle w:val="ListParagraph"/>
        <w:numPr>
          <w:ilvl w:val="0"/>
          <w:numId w:val="1"/>
        </w:numPr>
      </w:pPr>
      <w:r>
        <w:t>Repeated multiplication is the same as _______________________________________.</w:t>
      </w:r>
    </w:p>
    <w:p w:rsidR="00026E0A" w:rsidRDefault="00026E0A">
      <w:r>
        <w:t xml:space="preserve">  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 xml:space="preserve">    (What operation?)</w:t>
      </w:r>
    </w:p>
    <w:p w:rsidR="00026E0A" w:rsidRDefault="00026E0A"/>
    <w:p w:rsidR="00026E0A" w:rsidRDefault="00026E0A"/>
    <w:p w:rsidR="00026E0A" w:rsidRPr="00026E0A" w:rsidRDefault="00026E0A" w:rsidP="00026E0A">
      <w:pPr>
        <w:ind w:left="720" w:firstLine="360"/>
        <w:rPr>
          <w:i/>
        </w:rPr>
      </w:pPr>
      <w:r w:rsidRPr="00026E0A">
        <w:rPr>
          <w:i/>
        </w:rPr>
        <w:t>Examples:</w:t>
      </w:r>
    </w:p>
    <w:p w:rsidR="00026E0A" w:rsidRDefault="00026E0A" w:rsidP="00026E0A"/>
    <w:p w:rsidR="00026E0A" w:rsidRDefault="00026E0A" w:rsidP="00026E0A">
      <w:pPr>
        <w:ind w:left="1080"/>
      </w:pPr>
      <w:r w:rsidRPr="00026E0A">
        <w:rPr>
          <w:position w:val="-40"/>
        </w:rPr>
        <w:object w:dxaOrig="1340" w:dyaOrig="960">
          <v:shape id="_x0000_i1031" type="#_x0000_t75" style="width:67pt;height:48pt" o:ole="">
            <v:imagedata r:id="rId8" o:title=""/>
          </v:shape>
          <o:OLEObject Type="Embed" ProgID="Equation.DSMT4" ShapeID="_x0000_i1031" DrawAspect="Content" ObjectID="_1353609423" r:id="rId9"/>
        </w:object>
      </w:r>
      <w:r>
        <w:t xml:space="preserve"> </w:t>
      </w:r>
    </w:p>
    <w:p w:rsidR="00026E0A" w:rsidRDefault="00026E0A"/>
    <w:sectPr w:rsidR="00026E0A" w:rsidSect="00A24D5A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4BD76F1"/>
    <w:multiLevelType w:val="hybridMultilevel"/>
    <w:tmpl w:val="C6A2BE82"/>
    <w:lvl w:ilvl="0" w:tplc="1D98C9CA">
      <w:start w:val="1"/>
      <w:numFmt w:val="upperLetter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6E0A"/>
    <w:rsid w:val="00026E0A"/>
    <w:rsid w:val="003F79CD"/>
    <w:rsid w:val="004212BB"/>
    <w:rsid w:val="004C4D44"/>
    <w:rsid w:val="00A24D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0ED824B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26E0A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26E0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9" Type="http://schemas.openxmlformats.org/officeDocument/2006/relationships/oleObject" Target="embeddings/oleObject2.bin"/><Relationship Id="rId10" Type="http://schemas.openxmlformats.org/officeDocument/2006/relationships/fontTable" Target="fontTable.xml"/><Relationship Id="rId11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54</Words>
  <Characters>311</Characters>
  <Application>Microsoft Macintosh Word</Application>
  <DocSecurity>0</DocSecurity>
  <Lines>2</Lines>
  <Paragraphs>1</Paragraphs>
  <ScaleCrop>false</ScaleCrop>
  <Company>AIM High School</Company>
  <LinksUpToDate>false</LinksUpToDate>
  <CharactersWithSpaces>3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lly Urquhart</dc:creator>
  <cp:keywords/>
  <dc:description/>
  <cp:lastModifiedBy>Molly Urquhart</cp:lastModifiedBy>
  <cp:revision>1</cp:revision>
  <dcterms:created xsi:type="dcterms:W3CDTF">2014-12-11T02:46:00Z</dcterms:created>
  <dcterms:modified xsi:type="dcterms:W3CDTF">2014-12-11T02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